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sldIdLst>
    <p:sldId id="256" r:id="rId2"/>
    <p:sldId id="280" r:id="rId3"/>
    <p:sldId id="281" r:id="rId4"/>
    <p:sldId id="282" r:id="rId5"/>
    <p:sldId id="283" r:id="rId6"/>
    <p:sldId id="257" r:id="rId7"/>
    <p:sldId id="258" r:id="rId8"/>
    <p:sldId id="259" r:id="rId9"/>
    <p:sldId id="262" r:id="rId10"/>
    <p:sldId id="263" r:id="rId11"/>
    <p:sldId id="264" r:id="rId12"/>
    <p:sldId id="284" r:id="rId13"/>
    <p:sldId id="266" r:id="rId14"/>
    <p:sldId id="285" r:id="rId15"/>
    <p:sldId id="270" r:id="rId16"/>
    <p:sldId id="268" r:id="rId17"/>
    <p:sldId id="269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9" r:id="rId26"/>
    <p:sldId id="278" r:id="rId27"/>
    <p:sldId id="286" r:id="rId28"/>
    <p:sldId id="28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264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5215F8-0E10-4C85-8BB2-42472313E0A8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0C31F8-D598-42D5-95A0-D0B5A5DEFC6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C31F8-D598-42D5-95A0-D0B5A5DEFC6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auto">
            <a:xfrm>
              <a:off x="1968" y="4224"/>
              <a:ext cx="3792" cy="96"/>
            </a:xfrm>
            <a:prstGeom prst="rect">
              <a:avLst/>
            </a:prstGeom>
            <a:gradFill rotWithShape="0">
              <a:gsLst>
                <a:gs pos="0">
                  <a:srgbClr val="EBD7FF"/>
                </a:gs>
                <a:gs pos="100000">
                  <a:srgbClr val="0099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5520" y="1248"/>
              <a:ext cx="240" cy="2688"/>
            </a:xfrm>
            <a:prstGeom prst="rect">
              <a:avLst/>
            </a:prstGeom>
            <a:gradFill rotWithShape="0">
              <a:gsLst>
                <a:gs pos="0">
                  <a:srgbClr val="C1E7CE"/>
                </a:gs>
                <a:gs pos="100000">
                  <a:srgbClr val="33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0" y="3312"/>
              <a:ext cx="288" cy="9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0" y="3408"/>
              <a:ext cx="288" cy="91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5520" y="0"/>
              <a:ext cx="240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3600" y="0"/>
              <a:ext cx="1920" cy="192"/>
            </a:xfrm>
            <a:prstGeom prst="rect">
              <a:avLst/>
            </a:prstGeom>
            <a:solidFill>
              <a:srgbClr val="CAC9A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288" y="192"/>
              <a:ext cx="336" cy="480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0" y="672"/>
              <a:ext cx="288" cy="2640"/>
            </a:xfrm>
            <a:prstGeom prst="rect">
              <a:avLst/>
            </a:prstGeom>
            <a:gradFill rotWithShape="0">
              <a:gsLst>
                <a:gs pos="0">
                  <a:srgbClr val="C1AE8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0" y="192"/>
              <a:ext cx="28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4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624" cy="192"/>
            </a:xfrm>
            <a:prstGeom prst="rect">
              <a:avLst/>
            </a:prstGeom>
            <a:solidFill>
              <a:srgbClr val="99CC00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624" y="0"/>
              <a:ext cx="2976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flipV="1">
              <a:off x="288" y="192"/>
              <a:ext cx="0" cy="4128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>
              <a:off x="288" y="4224"/>
              <a:ext cx="54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flipV="1">
              <a:off x="5520" y="0"/>
              <a:ext cx="0" cy="4224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0" y="192"/>
              <a:ext cx="5760" cy="0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18"/>
            <p:cNvSpPr>
              <a:spLocks noChangeShapeType="1"/>
            </p:cNvSpPr>
            <p:nvPr/>
          </p:nvSpPr>
          <p:spPr bwMode="auto">
            <a:xfrm flipH="1">
              <a:off x="3600" y="288"/>
              <a:ext cx="2160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 flipV="1">
              <a:off x="3600" y="0"/>
              <a:ext cx="0" cy="288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Line 20"/>
            <p:cNvSpPr>
              <a:spLocks noChangeShapeType="1"/>
            </p:cNvSpPr>
            <p:nvPr/>
          </p:nvSpPr>
          <p:spPr bwMode="auto">
            <a:xfrm>
              <a:off x="5520" y="124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21"/>
            <p:cNvSpPr>
              <a:spLocks noChangeShapeType="1"/>
            </p:cNvSpPr>
            <p:nvPr/>
          </p:nvSpPr>
          <p:spPr bwMode="auto">
            <a:xfrm>
              <a:off x="624" y="0"/>
              <a:ext cx="0" cy="672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Line 22"/>
            <p:cNvSpPr>
              <a:spLocks noChangeShapeType="1"/>
            </p:cNvSpPr>
            <p:nvPr/>
          </p:nvSpPr>
          <p:spPr bwMode="auto">
            <a:xfrm flipH="1">
              <a:off x="0" y="672"/>
              <a:ext cx="62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 flipV="1">
              <a:off x="1680" y="3936"/>
              <a:ext cx="0" cy="38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>
              <a:off x="1680" y="3936"/>
              <a:ext cx="4080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0" y="3312"/>
              <a:ext cx="288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26"/>
            <p:cNvSpPr>
              <a:spLocks noChangeShapeType="1"/>
            </p:cNvSpPr>
            <p:nvPr/>
          </p:nvSpPr>
          <p:spPr bwMode="auto">
            <a:xfrm flipH="1">
              <a:off x="0" y="3408"/>
              <a:ext cx="288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9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00" name="Rectangle 28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Century Gothic" pitchFamily="34" charset="0"/>
              <a:buNone/>
              <a:defRPr sz="2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104" name="Rectangle 32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3105" name="Rectangle 3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106" name="Rectangle 3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64275"/>
            <a:ext cx="2133600" cy="384175"/>
          </a:xfrm>
        </p:spPr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1968" y="4224"/>
              <a:ext cx="3792" cy="96"/>
            </a:xfrm>
            <a:prstGeom prst="rect">
              <a:avLst/>
            </a:prstGeom>
            <a:gradFill rotWithShape="0">
              <a:gsLst>
                <a:gs pos="0">
                  <a:srgbClr val="EBD7FF"/>
                </a:gs>
                <a:gs pos="100000">
                  <a:srgbClr val="0099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20" y="1248"/>
              <a:ext cx="240" cy="2688"/>
            </a:xfrm>
            <a:prstGeom prst="rect">
              <a:avLst/>
            </a:prstGeom>
            <a:gradFill rotWithShape="0">
              <a:gsLst>
                <a:gs pos="0">
                  <a:srgbClr val="C1E7CE"/>
                </a:gs>
                <a:gs pos="100000">
                  <a:srgbClr val="33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0" y="3312"/>
              <a:ext cx="288" cy="9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0" y="3408"/>
              <a:ext cx="288" cy="91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20" y="0"/>
              <a:ext cx="240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7" name="Rectangle 13"/>
            <p:cNvSpPr>
              <a:spLocks noChangeArrowheads="1"/>
            </p:cNvSpPr>
            <p:nvPr/>
          </p:nvSpPr>
          <p:spPr bwMode="auto">
            <a:xfrm>
              <a:off x="3600" y="0"/>
              <a:ext cx="1920" cy="192"/>
            </a:xfrm>
            <a:prstGeom prst="rect">
              <a:avLst/>
            </a:prstGeom>
            <a:solidFill>
              <a:srgbClr val="CAC9A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288" y="192"/>
              <a:ext cx="336" cy="480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auto">
            <a:xfrm>
              <a:off x="0" y="672"/>
              <a:ext cx="288" cy="2640"/>
            </a:xfrm>
            <a:prstGeom prst="rect">
              <a:avLst/>
            </a:prstGeom>
            <a:gradFill rotWithShape="0">
              <a:gsLst>
                <a:gs pos="0">
                  <a:srgbClr val="C1AE8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40" name="Rectangle 16"/>
            <p:cNvSpPr>
              <a:spLocks noChangeArrowheads="1"/>
            </p:cNvSpPr>
            <p:nvPr/>
          </p:nvSpPr>
          <p:spPr bwMode="auto">
            <a:xfrm>
              <a:off x="0" y="192"/>
              <a:ext cx="28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41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624" cy="192"/>
            </a:xfrm>
            <a:prstGeom prst="rect">
              <a:avLst/>
            </a:prstGeom>
            <a:solidFill>
              <a:srgbClr val="99CC00"/>
            </a:solidFill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42" name="Rectangle 18"/>
            <p:cNvSpPr>
              <a:spLocks noChangeArrowheads="1"/>
            </p:cNvSpPr>
            <p:nvPr/>
          </p:nvSpPr>
          <p:spPr bwMode="auto">
            <a:xfrm>
              <a:off x="624" y="0"/>
              <a:ext cx="2976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en-US" sz="2400">
                <a:latin typeface="굴림" pitchFamily="50" charset="-127"/>
              </a:endParaRPr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flipV="1">
              <a:off x="288" y="192"/>
              <a:ext cx="0" cy="4128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>
              <a:off x="288" y="4224"/>
              <a:ext cx="54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 flipV="1">
              <a:off x="5520" y="0"/>
              <a:ext cx="0" cy="4224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>
              <a:off x="0" y="192"/>
              <a:ext cx="5760" cy="0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H="1">
              <a:off x="3600" y="288"/>
              <a:ext cx="2160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V="1">
              <a:off x="3600" y="0"/>
              <a:ext cx="0" cy="288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>
              <a:off x="5520" y="124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>
              <a:off x="624" y="0"/>
              <a:ext cx="0" cy="672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 flipH="1">
              <a:off x="0" y="672"/>
              <a:ext cx="62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V="1">
              <a:off x="1680" y="3936"/>
              <a:ext cx="0" cy="38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>
              <a:off x="1680" y="3936"/>
              <a:ext cx="4080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flipH="1">
              <a:off x="0" y="3312"/>
              <a:ext cx="288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 flipH="1">
              <a:off x="0" y="3408"/>
              <a:ext cx="288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4275"/>
            <a:ext cx="2133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</a:defRPr>
            </a:lvl1pPr>
          </a:lstStyle>
          <a:p>
            <a:fld id="{312EEB93-D27E-4EED-82AA-B3BF9AB2F5C1}" type="datetimeFigureOut">
              <a:rPr lang="en-US" smtClean="0"/>
              <a:pPr/>
              <a:t>2/17/200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64275"/>
            <a:ext cx="2895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67450"/>
            <a:ext cx="2133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B8709B92-4F12-41D2-8FB9-24A706545F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800">
          <a:solidFill>
            <a:schemeClr val="bg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400">
          <a:solidFill>
            <a:schemeClr val="bg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entury Gothic" pitchFamily="34" charset="0"/>
        <a:buChar char="□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3.emf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racterization of MPPC/</a:t>
            </a:r>
            <a:r>
              <a:rPr lang="en-US" dirty="0" err="1" smtClean="0"/>
              <a:t>SiPM</a:t>
            </a:r>
            <a:r>
              <a:rPr lang="en-US" dirty="0" smtClean="0"/>
              <a:t>/GMAPD’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dam Para</a:t>
            </a:r>
          </a:p>
          <a:p>
            <a:r>
              <a:rPr lang="en-US" dirty="0" smtClean="0"/>
              <a:t>February 17, 2009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Counts Rates</a:t>
            </a:r>
            <a:endParaRPr lang="en-US" dirty="0"/>
          </a:p>
        </p:txBody>
      </p:sp>
      <p:pic>
        <p:nvPicPr>
          <p:cNvPr id="4" name="Picture 65" descr="pic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76400"/>
            <a:ext cx="7757451" cy="3249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1" y="5181600"/>
            <a:ext cx="716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k count rates vary by many orders of magnitude in an approximately exponential fashion as a function of bias voltage and temperature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Dependence of Dark Count Rate</a:t>
            </a:r>
            <a:endParaRPr lang="en-US" dirty="0"/>
          </a:p>
        </p:txBody>
      </p:sp>
      <p:pic>
        <p:nvPicPr>
          <p:cNvPr id="4" name="Picture 37" descr="pic5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295400" y="1447800"/>
            <a:ext cx="575548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15000" y="4876800"/>
          <a:ext cx="2743201" cy="453006"/>
        </p:xfrm>
        <a:graphic>
          <a:graphicData uri="http://schemas.openxmlformats.org/presentationml/2006/ole">
            <p:oleObj spid="_x0000_s1026" name="Equation" r:id="rId5" imgW="13842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4419600"/>
            <a:ext cx="723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Dark rate is due to free carriers present in the conduction band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It is proportional to the carrier density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emperature  dependence of the dark current rate (at fixed overvoltage) yield the information on the effective band gap width: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r>
              <a:rPr lang="en-US" dirty="0" smtClean="0"/>
              <a:t> = 0.6 </a:t>
            </a:r>
            <a:r>
              <a:rPr lang="en-US" dirty="0" err="1" smtClean="0"/>
              <a:t>eV</a:t>
            </a:r>
            <a:r>
              <a:rPr lang="en-US" dirty="0" smtClean="0"/>
              <a:t>  (d for silicon 1.11 </a:t>
            </a:r>
            <a:r>
              <a:rPr lang="en-US" dirty="0" err="1" smtClean="0"/>
              <a:t>eV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Talk Measurement</a:t>
            </a:r>
            <a:endParaRPr lang="en-US" dirty="0"/>
          </a:p>
        </p:txBody>
      </p:sp>
      <p:pic>
        <p:nvPicPr>
          <p:cNvPr id="4" name="Picture 60" descr="directrate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t="5000" r="2438"/>
          <a:stretch>
            <a:fillRect/>
          </a:stretch>
        </p:blipFill>
        <p:spPr bwMode="auto">
          <a:xfrm>
            <a:off x="685800" y="2133600"/>
            <a:ext cx="4515296" cy="273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10200" y="1447800"/>
            <a:ext cx="3124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Given the dark current rates,  the rate of accidental coincidences of two thermally-induced avalanches is  very low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 primary source of pulses with double (</a:t>
            </a:r>
            <a:r>
              <a:rPr lang="en-US" dirty="0" err="1" smtClean="0"/>
              <a:t>tripple</a:t>
            </a:r>
            <a:r>
              <a:rPr lang="en-US" dirty="0" smtClean="0"/>
              <a:t>) height is the optical cross talk from the primary avalanch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 ratio of rates of double-to-single avalanche pulses is a direct measurement of cross-talk probability at a given bias voltage and temperature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talk Probabilities</a:t>
            </a:r>
            <a:endParaRPr lang="en-US" dirty="0"/>
          </a:p>
        </p:txBody>
      </p:sp>
      <p:pic>
        <p:nvPicPr>
          <p:cNvPr id="4" name="Picture 70" descr="crosstalk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4343399" y="3739367"/>
            <a:ext cx="4491813" cy="2432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8" descr="pic8"/>
          <p:cNvPicPr>
            <a:picLocks noChangeAspect="1" noChangeArrowheads="1"/>
          </p:cNvPicPr>
          <p:nvPr/>
        </p:nvPicPr>
        <p:blipFill>
          <a:blip r:embed="rId4"/>
          <a:srcRect t="5167" r="2632"/>
          <a:stretch>
            <a:fillRect/>
          </a:stretch>
        </p:blipFill>
        <p:spPr bwMode="auto">
          <a:xfrm>
            <a:off x="533400" y="1371601"/>
            <a:ext cx="3810000" cy="226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486400" y="17526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devices: cross talk in the range of few percent, at typical operating condi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4196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devices: cross talk at the level of 10-20% for ~ 1 V overvoltage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0" y="54102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ross-talk probability does not depend on operating temperature of the device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for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cquire the complete waveform (triggered by external laser trigger or by a dark pulse) with ~ 2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sec pre-trigger gate</a:t>
            </a:r>
          </a:p>
          <a:p>
            <a:r>
              <a:rPr lang="en-US" sz="2000" dirty="0" smtClean="0"/>
              <a:t>Store waveform for off-line analysis</a:t>
            </a:r>
          </a:p>
          <a:p>
            <a:r>
              <a:rPr lang="en-US" sz="2000" dirty="0" smtClean="0"/>
              <a:t>Decompose the waveform in terms of the sequence of the ‘standard pulses: WF = {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pulses</a:t>
            </a:r>
            <a:r>
              <a:rPr lang="en-US" sz="2000" dirty="0" smtClean="0"/>
              <a:t>, A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}</a:t>
            </a:r>
            <a:endParaRPr lang="en-US" sz="2000" dirty="0"/>
          </a:p>
        </p:txBody>
      </p:sp>
      <p:pic>
        <p:nvPicPr>
          <p:cNvPr id="5" name="Content Placeholder 3" descr="pulse_and_afterpul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52600" y="3429000"/>
            <a:ext cx="38616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 Voltage Dependence of the Response</a:t>
            </a:r>
            <a:endParaRPr lang="en-US" dirty="0"/>
          </a:p>
        </p:txBody>
      </p:sp>
      <p:pic>
        <p:nvPicPr>
          <p:cNvPr id="4" name="Content Placeholder 3" descr="charge_laser_t20_v69.53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609600" y="1524000"/>
            <a:ext cx="2306880" cy="2388106"/>
          </a:xfrm>
          <a:solidFill>
            <a:schemeClr val="bg1"/>
          </a:solidFill>
        </p:spPr>
      </p:pic>
      <p:pic>
        <p:nvPicPr>
          <p:cNvPr id="5" name="Picture 4" descr="charge_laser_t20_v70.28.eps"/>
          <p:cNvPicPr>
            <a:picLocks noChangeAspect="1"/>
          </p:cNvPicPr>
          <p:nvPr/>
        </p:nvPicPr>
        <p:blipFill>
          <a:blip r:embed="rId4"/>
          <a:srcRect t="13439" b="13439"/>
          <a:stretch>
            <a:fillRect/>
          </a:stretch>
        </p:blipFill>
        <p:spPr>
          <a:xfrm>
            <a:off x="3048000" y="15240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charge_laser_t20_v70.53.eps"/>
          <p:cNvPicPr>
            <a:picLocks noChangeAspect="1"/>
          </p:cNvPicPr>
          <p:nvPr/>
        </p:nvPicPr>
        <p:blipFill>
          <a:blip r:embed="rId5"/>
          <a:srcRect t="13439" b="13439"/>
          <a:stretch>
            <a:fillRect/>
          </a:stretch>
        </p:blipFill>
        <p:spPr>
          <a:xfrm>
            <a:off x="609600" y="39624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charge_laser_t20_v71.28.eps"/>
          <p:cNvPicPr>
            <a:picLocks noChangeAspect="1"/>
          </p:cNvPicPr>
          <p:nvPr/>
        </p:nvPicPr>
        <p:blipFill>
          <a:blip r:embed="rId6"/>
          <a:srcRect t="13439" b="13439"/>
          <a:stretch>
            <a:fillRect/>
          </a:stretch>
        </p:blipFill>
        <p:spPr>
          <a:xfrm>
            <a:off x="3048000" y="39624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5715000" y="1600200"/>
            <a:ext cx="2895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Response of the detector at T=20C to the laser light with the bias voltage increasing within the range of 1.75 V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Huge variation of the response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same laser light intensity!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Need a calibration prescription to yield the same measurement in all cas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/>
          <a:lstStyle/>
          <a:p>
            <a:r>
              <a:rPr lang="en-US" sz="3600" dirty="0" smtClean="0"/>
              <a:t>Temperature Dependence of the Response at Fixed Overvoltage</a:t>
            </a:r>
            <a:endParaRPr lang="en-US" sz="3600" dirty="0"/>
          </a:p>
        </p:txBody>
      </p:sp>
      <p:pic>
        <p:nvPicPr>
          <p:cNvPr id="8" name="Content Placeholder 7" descr="charge_laser_t-50_v66.36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609600" y="1371600"/>
            <a:ext cx="2306880" cy="2388106"/>
          </a:xfrm>
          <a:solidFill>
            <a:schemeClr val="bg1"/>
          </a:solidFill>
        </p:spPr>
      </p:pic>
      <p:pic>
        <p:nvPicPr>
          <p:cNvPr id="9" name="Picture 8" descr="charge_laser_t-20_v68.04.eps"/>
          <p:cNvPicPr>
            <a:picLocks noChangeAspect="1"/>
          </p:cNvPicPr>
          <p:nvPr/>
        </p:nvPicPr>
        <p:blipFill>
          <a:blip r:embed="rId4"/>
          <a:srcRect t="13439" b="13439"/>
          <a:stretch>
            <a:fillRect/>
          </a:stretch>
        </p:blipFill>
        <p:spPr>
          <a:xfrm>
            <a:off x="3124200" y="13716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 descr="charge_laser_t20_v70.28.eps"/>
          <p:cNvPicPr>
            <a:picLocks noChangeAspect="1"/>
          </p:cNvPicPr>
          <p:nvPr/>
        </p:nvPicPr>
        <p:blipFill>
          <a:blip r:embed="rId5"/>
          <a:srcRect t="13439" b="13439"/>
          <a:stretch>
            <a:fillRect/>
          </a:stretch>
        </p:blipFill>
        <p:spPr>
          <a:xfrm>
            <a:off x="609600" y="37338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 descr="charge_laser_t50_v71.97.eps"/>
          <p:cNvPicPr>
            <a:picLocks noChangeAspect="1"/>
          </p:cNvPicPr>
          <p:nvPr/>
        </p:nvPicPr>
        <p:blipFill>
          <a:blip r:embed="rId6"/>
          <a:srcRect t="13439" b="13439"/>
          <a:stretch>
            <a:fillRect/>
          </a:stretch>
        </p:blipFill>
        <p:spPr>
          <a:xfrm>
            <a:off x="3124200" y="37338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TextBox 6"/>
          <p:cNvSpPr txBox="1"/>
          <p:nvPr/>
        </p:nvSpPr>
        <p:spPr>
          <a:xfrm>
            <a:off x="5791200" y="1600200"/>
            <a:ext cx="2743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Response of the detector at -50C, -20C, 20C and 50C to the laser pulse. Detector biased at the same nominal overvoltage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Some increase of the response with temperature is observed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Need to verify if the overvoltage values were truly identical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Need self-calibration procedure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Voltage Self-Calibration: Method 1</a:t>
            </a:r>
            <a:endParaRPr lang="en-US" dirty="0"/>
          </a:p>
        </p:txBody>
      </p:sp>
      <p:pic>
        <p:nvPicPr>
          <p:cNvPr id="4" name="Content Placeholder 3" descr="charge_laser_t30_v70.59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457200" y="1447800"/>
            <a:ext cx="2306880" cy="2388106"/>
          </a:xfrm>
          <a:solidFill>
            <a:schemeClr val="bg1"/>
          </a:solidFill>
        </p:spPr>
      </p:pic>
      <p:pic>
        <p:nvPicPr>
          <p:cNvPr id="5" name="Picture 4" descr="fit_single_pe_charge_n_t30_v70.59.eps"/>
          <p:cNvPicPr>
            <a:picLocks noChangeAspect="1"/>
          </p:cNvPicPr>
          <p:nvPr/>
        </p:nvPicPr>
        <p:blipFill>
          <a:blip r:embed="rId4"/>
          <a:srcRect t="13439" b="13439"/>
          <a:stretch>
            <a:fillRect/>
          </a:stretch>
        </p:blipFill>
        <p:spPr>
          <a:xfrm>
            <a:off x="4724400" y="14478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fit_pe_vs_n_t30_v71.59.eps"/>
          <p:cNvPicPr>
            <a:picLocks noChangeAspect="1"/>
          </p:cNvPicPr>
          <p:nvPr/>
        </p:nvPicPr>
        <p:blipFill>
          <a:blip r:embed="rId5"/>
          <a:srcRect t="13439" b="13439"/>
          <a:stretch>
            <a:fillRect/>
          </a:stretch>
        </p:blipFill>
        <p:spPr>
          <a:xfrm>
            <a:off x="457200" y="38862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single_pe_charge_vs_v_t30.eps"/>
          <p:cNvPicPr>
            <a:picLocks noChangeAspect="1"/>
          </p:cNvPicPr>
          <p:nvPr/>
        </p:nvPicPr>
        <p:blipFill>
          <a:blip r:embed="rId6"/>
          <a:srcRect t="13439" b="13439"/>
          <a:stretch>
            <a:fillRect/>
          </a:stretch>
        </p:blipFill>
        <p:spPr>
          <a:xfrm>
            <a:off x="4724400" y="38862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1" name="Straight Arrow Connector 10"/>
          <p:cNvCxnSpPr/>
          <p:nvPr/>
        </p:nvCxnSpPr>
        <p:spPr>
          <a:xfrm>
            <a:off x="2971800" y="3581400"/>
            <a:ext cx="1371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2971800" y="3886200"/>
            <a:ext cx="1447800" cy="304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4200" y="6019800"/>
            <a:ext cx="1371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1828800"/>
            <a:ext cx="1295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quire responses to low intensity light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39000" y="1752600"/>
            <a:ext cx="137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parate  1,2,3 etc avalanches peaks, fit the response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19400" y="4267200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 1/2/3/4/5 avalanches responses,  determine ‘</a:t>
            </a:r>
            <a:r>
              <a:rPr lang="en-US" dirty="0" err="1" smtClean="0"/>
              <a:t>pe</a:t>
            </a:r>
            <a:r>
              <a:rPr lang="en-US" dirty="0" smtClean="0"/>
              <a:t>’ at this bias voltag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239000" y="4038600"/>
            <a:ext cx="1219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 ‘</a:t>
            </a:r>
            <a:r>
              <a:rPr lang="en-US" dirty="0" err="1" smtClean="0"/>
              <a:t>pe</a:t>
            </a:r>
            <a:r>
              <a:rPr lang="en-US" dirty="0" smtClean="0"/>
              <a:t>’ as a function of bias voltage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Voltage Self-Calibration: Methods 2 and 3 </a:t>
            </a:r>
            <a:endParaRPr lang="en-US" dirty="0"/>
          </a:p>
        </p:txBody>
      </p:sp>
      <p:pic>
        <p:nvPicPr>
          <p:cNvPr id="4" name="Content Placeholder 3" descr="combined_fit_5_peaks_t30_v70.59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457200" y="1524000"/>
            <a:ext cx="2306880" cy="2388106"/>
          </a:xfrm>
          <a:solidFill>
            <a:schemeClr val="bg1"/>
          </a:solidFill>
        </p:spPr>
      </p:pic>
      <p:pic>
        <p:nvPicPr>
          <p:cNvPr id="5" name="Picture 4" descr="combined_fit_5_peaks_common_width_t30_v70.59.eps"/>
          <p:cNvPicPr>
            <a:picLocks noChangeAspect="1"/>
          </p:cNvPicPr>
          <p:nvPr/>
        </p:nvPicPr>
        <p:blipFill>
          <a:blip r:embed="rId4"/>
          <a:srcRect t="13439" b="13439"/>
          <a:stretch>
            <a:fillRect/>
          </a:stretch>
        </p:blipFill>
        <p:spPr>
          <a:xfrm>
            <a:off x="457200" y="39624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single_pe_amplitude_fit_cw_vs_v_t30.eps"/>
          <p:cNvPicPr>
            <a:picLocks noChangeAspect="1"/>
          </p:cNvPicPr>
          <p:nvPr/>
        </p:nvPicPr>
        <p:blipFill>
          <a:blip r:embed="rId5"/>
          <a:srcRect t="13439" b="13439"/>
          <a:stretch>
            <a:fillRect/>
          </a:stretch>
        </p:blipFill>
        <p:spPr>
          <a:xfrm>
            <a:off x="4419600" y="39624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single_pe_amplitude_fit_vs_v_t30.eps"/>
          <p:cNvPicPr>
            <a:picLocks noChangeAspect="1"/>
          </p:cNvPicPr>
          <p:nvPr/>
        </p:nvPicPr>
        <p:blipFill>
          <a:blip r:embed="rId6"/>
          <a:srcRect t="13439" b="13439"/>
          <a:stretch>
            <a:fillRect/>
          </a:stretch>
        </p:blipFill>
        <p:spPr>
          <a:xfrm>
            <a:off x="4419600" y="1524000"/>
            <a:ext cx="2306880" cy="238810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2819400" y="1524000"/>
            <a:ext cx="152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on fit to the amplitude spectrum, allow width to vary: ‘</a:t>
            </a:r>
            <a:r>
              <a:rPr lang="en-US" dirty="0" err="1" smtClean="0"/>
              <a:t>pe</a:t>
            </a:r>
            <a:r>
              <a:rPr lang="en-US" dirty="0" smtClean="0"/>
              <a:t>’ is the peaks spac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95600" y="4343400"/>
            <a:ext cx="137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on fit to the amplitude spectrum, common width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4200" y="2362200"/>
            <a:ext cx="1600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 the ‘</a:t>
            </a:r>
            <a:r>
              <a:rPr lang="en-US" dirty="0" err="1" smtClean="0"/>
              <a:t>pe</a:t>
            </a:r>
            <a:r>
              <a:rPr lang="en-US" dirty="0" smtClean="0"/>
              <a:t>’ as a function of the bias voltage. The intercept with x-axis defines the breakdown voltage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Voltage Self-Calibration</a:t>
            </a:r>
            <a:endParaRPr lang="en-US" dirty="0"/>
          </a:p>
        </p:txBody>
      </p:sp>
      <p:pic>
        <p:nvPicPr>
          <p:cNvPr id="4" name="Content Placeholder 3" descr="breakdown_vs_t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685800" y="2056051"/>
            <a:ext cx="3196910" cy="3309462"/>
          </a:xfr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4343400" y="1828800"/>
            <a:ext cx="4038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Several  methods of in-situ calibration investigated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y all provide consistent estimates of the breakdown voltage in the actual running condi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y also provide a ‘single </a:t>
            </a:r>
            <a:r>
              <a:rPr lang="en-US" dirty="0" err="1" smtClean="0"/>
              <a:t>pe</a:t>
            </a:r>
            <a:r>
              <a:rPr lang="en-US" dirty="0" smtClean="0"/>
              <a:t>’ calibration. i.e. a value of a signal caused by a single avalanche (NOT a single photon or photoelectron). Significance of this value depends strongly on the details readout system, and in general  is not relevant to the actual calibration of the measurement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r>
              <a:rPr lang="en-US" sz="3600" dirty="0" smtClean="0"/>
              <a:t>‘Silicon Photomultipliers’  a.k.a. </a:t>
            </a:r>
            <a:r>
              <a:rPr lang="en-US" sz="3600" dirty="0" err="1" smtClean="0"/>
              <a:t>Pixelized</a:t>
            </a:r>
            <a:r>
              <a:rPr lang="en-US" sz="3600" dirty="0" smtClean="0"/>
              <a:t> Photon Detectors (PPD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Novel, very attractive photodetectors:</a:t>
            </a:r>
          </a:p>
          <a:p>
            <a:pPr lvl="1"/>
            <a:r>
              <a:rPr lang="en-US" sz="1600" dirty="0" smtClean="0"/>
              <a:t>Compact</a:t>
            </a:r>
          </a:p>
          <a:p>
            <a:pPr lvl="1"/>
            <a:r>
              <a:rPr lang="en-US" sz="1600" dirty="0" smtClean="0"/>
              <a:t>Inexpensive </a:t>
            </a:r>
          </a:p>
          <a:p>
            <a:pPr lvl="1"/>
            <a:r>
              <a:rPr lang="en-US" sz="1600" dirty="0" smtClean="0"/>
              <a:t>Insensitive to magnetic field</a:t>
            </a:r>
          </a:p>
          <a:p>
            <a:pPr lvl="1"/>
            <a:r>
              <a:rPr lang="en-US" sz="1600" dirty="0" smtClean="0"/>
              <a:t>Low operating voltage</a:t>
            </a:r>
          </a:p>
          <a:p>
            <a:r>
              <a:rPr lang="en-US" sz="2000" dirty="0" smtClean="0"/>
              <a:t>But.. They have very little to do with </a:t>
            </a:r>
            <a:r>
              <a:rPr lang="en-US" sz="2000" dirty="0" err="1" smtClean="0"/>
              <a:t>photomultpliers</a:t>
            </a:r>
            <a:r>
              <a:rPr lang="en-US" sz="2000" dirty="0" smtClean="0"/>
              <a:t>. They are, in fact, solid state versions of RPC’s.</a:t>
            </a:r>
          </a:p>
          <a:p>
            <a:r>
              <a:rPr lang="en-US" sz="2000" dirty="0" smtClean="0"/>
              <a:t>There are several variants of these devices with different operational characteristics</a:t>
            </a:r>
          </a:p>
          <a:p>
            <a:r>
              <a:rPr lang="en-US" sz="2000" dirty="0" smtClean="0"/>
              <a:t>There is very limited body of experience with their operation, optimization of the operating point, calibration and monitoring</a:t>
            </a:r>
          </a:p>
          <a:p>
            <a:endParaRPr lang="en-US" sz="2000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‘Single </a:t>
            </a:r>
            <a:r>
              <a:rPr lang="en-US" dirty="0" err="1" smtClean="0"/>
              <a:t>pe</a:t>
            </a:r>
            <a:r>
              <a:rPr lang="en-US" dirty="0" smtClean="0"/>
              <a:t>’ as a Function of Temperature </a:t>
            </a:r>
            <a:endParaRPr lang="en-US" dirty="0"/>
          </a:p>
        </p:txBody>
      </p:sp>
      <p:pic>
        <p:nvPicPr>
          <p:cNvPr id="4" name="Content Placeholder 3" descr="single_pe_vs_t.eps"/>
          <p:cNvPicPr>
            <a:picLocks noGrp="1" noChangeAspect="1"/>
          </p:cNvPicPr>
          <p:nvPr>
            <p:ph idx="1"/>
          </p:nvPr>
        </p:nvPicPr>
        <p:blipFill>
          <a:blip r:embed="rId3"/>
          <a:srcRect t="13439" b="13439"/>
          <a:stretch>
            <a:fillRect/>
          </a:stretch>
        </p:blipFill>
        <p:spPr>
          <a:xfrm>
            <a:off x="762000" y="2209800"/>
            <a:ext cx="3196904" cy="3309452"/>
          </a:xfr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4114800" y="1676400"/>
            <a:ext cx="4419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‘Single </a:t>
            </a:r>
            <a:r>
              <a:rPr lang="en-US" dirty="0" err="1" smtClean="0"/>
              <a:t>pe</a:t>
            </a:r>
            <a:r>
              <a:rPr lang="en-US" dirty="0" smtClean="0"/>
              <a:t>’ is often used </a:t>
            </a:r>
            <a:r>
              <a:rPr lang="en-US" dirty="0" err="1" smtClean="0"/>
              <a:t>todefine</a:t>
            </a:r>
            <a:r>
              <a:rPr lang="en-US" dirty="0" smtClean="0"/>
              <a:t> ‘gain’ of the device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‘single </a:t>
            </a:r>
            <a:r>
              <a:rPr lang="en-US" dirty="0" err="1" smtClean="0"/>
              <a:t>pe</a:t>
            </a:r>
            <a:r>
              <a:rPr lang="en-US" dirty="0" smtClean="0"/>
              <a:t>’ defined for a measurement related to a total charge of a single avalanche signal is nearly independent on the temperatur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‘single </a:t>
            </a:r>
            <a:r>
              <a:rPr lang="en-US" dirty="0" err="1" smtClean="0"/>
              <a:t>pe</a:t>
            </a:r>
            <a:r>
              <a:rPr lang="en-US" dirty="0" smtClean="0"/>
              <a:t>’ defined via the amplitude of the signal depends strongly on the temperatur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 difference between these two measures presumably reflects the variation of the actual shape of the signal, presumably due to the variation of the value of quenching resistance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</a:t>
            </a:r>
            <a:r>
              <a:rPr lang="en-US" dirty="0" smtClean="0"/>
              <a:t>Pulses </a:t>
            </a:r>
            <a:r>
              <a:rPr lang="en-US" dirty="0" smtClean="0"/>
              <a:t>as a Function of Temperature</a:t>
            </a:r>
            <a:endParaRPr lang="en-US" dirty="0"/>
          </a:p>
        </p:txBody>
      </p:sp>
      <p:pic>
        <p:nvPicPr>
          <p:cNvPr id="6" name="Content Placeholder 5" descr="dark_pulses_t-50_v67.36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1524000"/>
            <a:ext cx="2180160" cy="2180160"/>
          </a:xfrm>
          <a:solidFill>
            <a:schemeClr val="bg1"/>
          </a:solidFill>
        </p:spPr>
      </p:pic>
      <p:pic>
        <p:nvPicPr>
          <p:cNvPr id="7" name="Picture 6" descr="dark_pulses_t-20_v69.04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5240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ark_pulses_t20_v71.28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8862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 descr="dark_pulses_t50_v72.97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38862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5943600" y="1600200"/>
            <a:ext cx="2362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Record traces triggered on  dark pulses (0.3 </a:t>
            </a:r>
            <a:r>
              <a:rPr lang="en-US" dirty="0" err="1" smtClean="0"/>
              <a:t>pe</a:t>
            </a:r>
            <a:r>
              <a:rPr lang="en-US" dirty="0" smtClean="0"/>
              <a:t> level) at different temperatures and bias voltag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Shown here: -50C, -20C, 20C and 50C at 3V overvoltag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Evidence for significant afterpulsing, increasing with temperature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fterpulses</a:t>
            </a:r>
            <a:r>
              <a:rPr lang="en-US" dirty="0" smtClean="0"/>
              <a:t> within 100 </a:t>
            </a:r>
            <a:r>
              <a:rPr lang="en-US" dirty="0" err="1" smtClean="0"/>
              <a:t>nsec</a:t>
            </a:r>
            <a:r>
              <a:rPr lang="en-US" dirty="0" smtClean="0"/>
              <a:t> gate</a:t>
            </a:r>
            <a:endParaRPr lang="en-US" dirty="0"/>
          </a:p>
        </p:txBody>
      </p:sp>
      <p:pic>
        <p:nvPicPr>
          <p:cNvPr id="4" name="Content Placeholder 3" descr="afterpulses_t50_v72.97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3400" y="1524000"/>
            <a:ext cx="2180160" cy="2180160"/>
          </a:xfrm>
          <a:solidFill>
            <a:schemeClr val="bg1"/>
          </a:solidFill>
        </p:spPr>
      </p:pic>
      <p:pic>
        <p:nvPicPr>
          <p:cNvPr id="5" name="Picture 4" descr="afterpulses_t20_v71.28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15240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afterpulses_t-20_v69.04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9624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afterpulses_t-50_v67.36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0400" y="39624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5791200" y="1524000"/>
            <a:ext cx="2743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Studies limited by statistics (DAQ rate of the scope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Data at different bias  voltages summed at fixed temperatur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Decay time fit at different temperatures: gives the time constant and the overall rat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Examples shown here: -50C, -20C, 20C, 50C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fterpulsing Probability as a Function of Voltage and Temperature</a:t>
            </a:r>
            <a:endParaRPr lang="en-US" sz="3200" dirty="0"/>
          </a:p>
        </p:txBody>
      </p:sp>
      <p:pic>
        <p:nvPicPr>
          <p:cNvPr id="4" name="Content Placeholder 3" descr="afterpulse_probability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4400" y="1905000"/>
            <a:ext cx="3428999" cy="3428999"/>
          </a:xfr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4876800" y="17526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otal rate of </a:t>
            </a:r>
            <a:r>
              <a:rPr lang="en-US" dirty="0" err="1" smtClean="0"/>
              <a:t>afterpulses</a:t>
            </a:r>
            <a:r>
              <a:rPr lang="en-US" dirty="0" smtClean="0"/>
              <a:t> may be converted to a multiplicity of </a:t>
            </a:r>
            <a:r>
              <a:rPr lang="en-US" dirty="0" err="1" smtClean="0"/>
              <a:t>afterpulses</a:t>
            </a:r>
            <a:r>
              <a:rPr lang="en-US" dirty="0" smtClean="0"/>
              <a:t> per a parent avalanch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Measurements and different temperatures and bias voltages (statistically challenged at low temperatures and low bias voltages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Afterpulsing probability increases very strongly with the bias voltage and with temperature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pulsing time constant</a:t>
            </a:r>
            <a:endParaRPr lang="en-US" dirty="0"/>
          </a:p>
        </p:txBody>
      </p:sp>
      <p:pic>
        <p:nvPicPr>
          <p:cNvPr id="4" name="Content Placeholder 3" descr="afterpulse_decay_time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1905000"/>
            <a:ext cx="3733800" cy="3733800"/>
          </a:xfr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4724400" y="1600200"/>
            <a:ext cx="373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Afterpulsing has a characteristic time constant of 5-8 </a:t>
            </a:r>
            <a:r>
              <a:rPr lang="en-US" dirty="0" err="1" smtClean="0"/>
              <a:t>nsec</a:t>
            </a:r>
            <a:r>
              <a:rPr lang="en-US" dirty="0" smtClean="0"/>
              <a:t> (for Hamamatsu 25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devices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Temperature dependence needs more studies, but it may indicate an increase of the </a:t>
            </a:r>
            <a:r>
              <a:rPr lang="en-US" dirty="0" err="1" smtClean="0"/>
              <a:t>the</a:t>
            </a:r>
            <a:r>
              <a:rPr lang="en-US" dirty="0" smtClean="0"/>
              <a:t> lifetime at low temperatures, whereas the apparent increase of the time constant at high temperatures may be result of multiple </a:t>
            </a:r>
            <a:r>
              <a:rPr lang="en-US" dirty="0" err="1" smtClean="0"/>
              <a:t>afterpulse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Need </a:t>
            </a:r>
            <a:r>
              <a:rPr lang="en-US" dirty="0" smtClean="0"/>
              <a:t>a lot more data to improve statistical accuracy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r>
              <a:rPr lang="en-US" dirty="0" smtClean="0"/>
              <a:t>Amplitude of </a:t>
            </a:r>
            <a:r>
              <a:rPr lang="en-US" dirty="0" err="1" smtClean="0"/>
              <a:t>Afterpulses</a:t>
            </a:r>
            <a:endParaRPr lang="en-US" dirty="0"/>
          </a:p>
        </p:txBody>
      </p:sp>
      <p:pic>
        <p:nvPicPr>
          <p:cNvPr id="4" name="Content Placeholder 3" descr="ampl_vs_delay_t20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3400" y="3962400"/>
            <a:ext cx="2180160" cy="2180160"/>
          </a:xfrm>
          <a:solidFill>
            <a:schemeClr val="bg1"/>
          </a:solidFill>
        </p:spPr>
      </p:pic>
      <p:pic>
        <p:nvPicPr>
          <p:cNvPr id="6" name="Picture 5" descr="ampl_vs_delay_t-60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002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ampl_vs_delay_t-20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16002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ampl_vs_delay_t50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200" y="3962400"/>
            <a:ext cx="2180160" cy="218016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5715000" y="1752600"/>
            <a:ext cx="2743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Amplitude of a pulse is shown as a function of time since the previous puls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Examples of data shown at different temperatur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Clear evidence of the reduction of the pulse height during the pixel recovery tim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Recovery time varies with temperature (as the result of the variation of the value of quenching resistor)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dependence of the </a:t>
            </a:r>
            <a:r>
              <a:rPr lang="en-US" dirty="0" err="1" smtClean="0"/>
              <a:t>Afterpulses</a:t>
            </a:r>
            <a:endParaRPr lang="en-US" dirty="0"/>
          </a:p>
        </p:txBody>
      </p:sp>
      <p:pic>
        <p:nvPicPr>
          <p:cNvPr id="4" name="Content Placeholder 3" descr="afterpulse_amplitude_vs_delay_scatter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43000" y="1828800"/>
            <a:ext cx="2725200" cy="2725200"/>
          </a:xfrm>
          <a:solidFill>
            <a:schemeClr val="bg1"/>
          </a:solidFill>
        </p:spPr>
      </p:pic>
      <p:pic>
        <p:nvPicPr>
          <p:cNvPr id="5" name="Picture 4" descr="afterpulse_amplitude_vs_delay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828800"/>
            <a:ext cx="2725200" cy="2725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990600" y="4800600"/>
            <a:ext cx="716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Examples show the </a:t>
            </a:r>
            <a:r>
              <a:rPr lang="en-US" dirty="0" err="1" smtClean="0"/>
              <a:t>afterpulse</a:t>
            </a:r>
            <a:r>
              <a:rPr lang="en-US" dirty="0" smtClean="0"/>
              <a:t> amplitude as a function of the time since the parent pulse at -60C and 50C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Significant variation of the time constant with temperature is evide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More data and more refined analysis is necessary to investigate the details of temperature and voltage dependence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ata an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Data analysis barely started. More to come, more refined analysis methods may improve the reliability of the results and conclusions.</a:t>
            </a:r>
          </a:p>
          <a:p>
            <a:r>
              <a:rPr lang="en-US" sz="2400" dirty="0" smtClean="0"/>
              <a:t>Many measurements statistically limited due to poor rate capabilities of the present system (</a:t>
            </a:r>
            <a:r>
              <a:rPr lang="en-US" sz="2400" dirty="0" err="1" smtClean="0"/>
              <a:t>scope+offline</a:t>
            </a:r>
            <a:r>
              <a:rPr lang="en-US" sz="2400" dirty="0" smtClean="0"/>
              <a:t> analysis)</a:t>
            </a:r>
          </a:p>
          <a:p>
            <a:r>
              <a:rPr lang="en-US" sz="2400" dirty="0" smtClean="0"/>
              <a:t>Significant improvement possible if the analysis could be performed inside the scope (like 9000 class Agilent scopes)</a:t>
            </a:r>
          </a:p>
          <a:p>
            <a:r>
              <a:rPr lang="en-US" sz="2400" dirty="0" smtClean="0"/>
              <a:t>Once the methodology is established the analysis of various classes of devices can be performed.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ening the Scop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study presented represent only a limited set of the operational parameters of the devices. More complete characterization may include:</a:t>
            </a:r>
          </a:p>
          <a:p>
            <a:pPr lvl="1"/>
            <a:r>
              <a:rPr lang="en-US" sz="2000" dirty="0" smtClean="0"/>
              <a:t>Absolute detection efficiency measurement</a:t>
            </a:r>
          </a:p>
          <a:p>
            <a:pPr lvl="1"/>
            <a:r>
              <a:rPr lang="en-US" sz="2000" dirty="0" smtClean="0"/>
              <a:t>Spectral dependence of the detection efficiency</a:t>
            </a:r>
          </a:p>
          <a:p>
            <a:pPr lvl="1"/>
            <a:r>
              <a:rPr lang="en-US" sz="2000" dirty="0" smtClean="0"/>
              <a:t>Spatial variation inter-pixel and intra-pixel variation of the detection efficiency</a:t>
            </a:r>
          </a:p>
          <a:p>
            <a:pPr lvl="1"/>
            <a:r>
              <a:rPr lang="en-US" sz="2000" dirty="0" smtClean="0"/>
              <a:t>Long term stability of the characteristics</a:t>
            </a:r>
          </a:p>
          <a:p>
            <a:pPr lvl="1"/>
            <a:r>
              <a:rPr lang="en-US" sz="2000" dirty="0" smtClean="0"/>
              <a:t>Radiation hardness studies and the mechanism for the radiation damage/annealing </a:t>
            </a:r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Model of the PP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re are at least two parameters strongly affecting the response of the PPD to a light signal: temperature and bias voltage</a:t>
            </a:r>
          </a:p>
          <a:p>
            <a:r>
              <a:rPr lang="en-US" sz="2000" dirty="0" smtClean="0"/>
              <a:t>The principal effect is the variation of the breakdown voltage with temperature. At the fixed overvoltage the dependence of the response with temperature is greatly reduced</a:t>
            </a:r>
          </a:p>
          <a:p>
            <a:r>
              <a:rPr lang="en-US" sz="2000" dirty="0" smtClean="0"/>
              <a:t>Given an incoming photon:</a:t>
            </a:r>
          </a:p>
          <a:p>
            <a:pPr lvl="1"/>
            <a:r>
              <a:rPr lang="en-US" sz="1600" dirty="0" err="1" smtClean="0"/>
              <a:t>P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(T,V) = probability that an incoming photon will start an avalanche. Amplitude of the single avalanche signal is well defined, but depends on V and T.</a:t>
            </a:r>
          </a:p>
          <a:p>
            <a:pPr lvl="1"/>
            <a:r>
              <a:rPr lang="en-US" sz="1600" dirty="0" smtClean="0"/>
              <a:t>A random avalanche due to a thermal electron may accompany the photon induced signal at a random time, with probability dependent on temperature and voltage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dark</a:t>
            </a:r>
            <a:r>
              <a:rPr lang="en-US" sz="1600" dirty="0" smtClean="0"/>
              <a:t>(T,V)</a:t>
            </a:r>
          </a:p>
          <a:p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Model of the PPD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For every produced avalanche (independent of its origin </a:t>
            </a:r>
            <a:r>
              <a:rPr lang="en-US" sz="2000" dirty="0" smtClean="0">
                <a:sym typeface="Wingdings" pitchFamily="2" charset="2"/>
              </a:rPr>
              <a:t> beware of non-</a:t>
            </a:r>
            <a:r>
              <a:rPr lang="en-US" sz="2000" dirty="0" err="1" smtClean="0">
                <a:sym typeface="Wingdings" pitchFamily="2" charset="2"/>
              </a:rPr>
              <a:t>linearities</a:t>
            </a:r>
            <a:r>
              <a:rPr lang="en-US" sz="2000" dirty="0" smtClean="0">
                <a:sym typeface="Wingdings" pitchFamily="2" charset="2"/>
              </a:rPr>
              <a:t>)</a:t>
            </a:r>
            <a:endParaRPr lang="en-US" sz="2000" dirty="0" smtClean="0"/>
          </a:p>
          <a:p>
            <a:pPr lvl="1"/>
            <a:r>
              <a:rPr lang="en-US" sz="1600" dirty="0" smtClean="0"/>
              <a:t>P</a:t>
            </a:r>
            <a:r>
              <a:rPr lang="en-US" sz="1600" baseline="-25000" dirty="0" smtClean="0"/>
              <a:t>ap</a:t>
            </a:r>
            <a:r>
              <a:rPr lang="en-US" sz="1600" dirty="0" smtClean="0"/>
              <a:t>(T,V,t-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) = probability that an avalanche at time 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will lead to another avalanche at time t. The amplitude of this avalanche is suppressed by a factor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sup</a:t>
            </a:r>
            <a:r>
              <a:rPr lang="en-US" sz="1600" dirty="0" smtClean="0"/>
              <a:t>(t-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err="1" smtClean="0"/>
              <a:t>P</a:t>
            </a:r>
            <a:r>
              <a:rPr lang="en-US" sz="1600" baseline="-25000" dirty="0" err="1" smtClean="0"/>
              <a:t>xtalk</a:t>
            </a:r>
            <a:r>
              <a:rPr lang="en-US" sz="1600" dirty="0" smtClean="0"/>
              <a:t>(T,V) = probability that an avalanche in a pixel will induce an avalanche in a neighboring pixel (optical cross-talk). This additional avalanche occurs at ‘the same’ time as the parent avalanche</a:t>
            </a:r>
          </a:p>
          <a:p>
            <a:r>
              <a:rPr lang="en-US" sz="2000" dirty="0" smtClean="0"/>
              <a:t>In an application where the precise measurement of the light intensity is necessary all these factors: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av</a:t>
            </a:r>
            <a:r>
              <a:rPr lang="en-US" sz="2000" dirty="0" smtClean="0"/>
              <a:t>(T,V),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dark</a:t>
            </a:r>
            <a:r>
              <a:rPr lang="en-US" sz="2000" dirty="0" smtClean="0"/>
              <a:t>(T,V), P</a:t>
            </a:r>
            <a:r>
              <a:rPr lang="en-US" sz="2000" baseline="-25000" dirty="0" smtClean="0"/>
              <a:t>ap</a:t>
            </a:r>
            <a:r>
              <a:rPr lang="en-US" sz="2000" dirty="0" smtClean="0"/>
              <a:t>(T,V,t-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,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sup</a:t>
            </a:r>
            <a:r>
              <a:rPr lang="en-US" sz="2000" dirty="0" smtClean="0"/>
              <a:t>(t-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talk</a:t>
            </a:r>
            <a:r>
              <a:rPr lang="en-US" sz="2000" dirty="0" smtClean="0"/>
              <a:t>(T,V) must be known to model the response of the detector and to interpret the measured signal in terms of the number of photons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Goals of the R&amp;D project:  develop the methodology to identify and measure the parameters affecting the response as a function of relevant variable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PD Testing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Real estate: </a:t>
            </a:r>
            <a:r>
              <a:rPr lang="en-US" sz="2000" dirty="0" err="1" smtClean="0"/>
              <a:t>SiDet</a:t>
            </a:r>
            <a:endParaRPr lang="en-US" sz="2000" dirty="0" smtClean="0"/>
          </a:p>
          <a:p>
            <a:r>
              <a:rPr lang="en-US" sz="2000" dirty="0" smtClean="0"/>
              <a:t>Equipment:</a:t>
            </a:r>
          </a:p>
          <a:p>
            <a:pPr lvl="1"/>
            <a:r>
              <a:rPr lang="en-US" sz="1600" dirty="0" smtClean="0"/>
              <a:t>Temperature chamber (acquired)</a:t>
            </a:r>
          </a:p>
          <a:p>
            <a:pPr lvl="1"/>
            <a:r>
              <a:rPr lang="en-US" sz="1600" dirty="0" smtClean="0"/>
              <a:t>Fast laser 635 nm (acquired)</a:t>
            </a:r>
          </a:p>
          <a:p>
            <a:pPr lvl="1"/>
            <a:r>
              <a:rPr lang="en-US" sz="1600" dirty="0" smtClean="0"/>
              <a:t>4 </a:t>
            </a:r>
            <a:r>
              <a:rPr lang="en-US" sz="1600" dirty="0" err="1" smtClean="0"/>
              <a:t>Keithley</a:t>
            </a:r>
            <a:r>
              <a:rPr lang="en-US" sz="1600" dirty="0" smtClean="0"/>
              <a:t> 2400 source-meters (</a:t>
            </a:r>
            <a:r>
              <a:rPr lang="en-US" sz="1600" dirty="0" err="1" smtClean="0"/>
              <a:t>SiDet</a:t>
            </a:r>
            <a:r>
              <a:rPr lang="en-US" sz="1600" dirty="0" smtClean="0"/>
              <a:t> infrastructure/borrowed)</a:t>
            </a:r>
          </a:p>
          <a:p>
            <a:pPr lvl="1"/>
            <a:r>
              <a:rPr lang="en-US" sz="1600" dirty="0" smtClean="0"/>
              <a:t>Two Tektronix 3054 scopes (borrowed/</a:t>
            </a:r>
            <a:r>
              <a:rPr lang="en-US" sz="1600" dirty="0" err="1" smtClean="0"/>
              <a:t>SiDet</a:t>
            </a:r>
            <a:r>
              <a:rPr lang="en-US" sz="1600" dirty="0" smtClean="0"/>
              <a:t> infrastructure)</a:t>
            </a:r>
          </a:p>
          <a:p>
            <a:pPr lvl="1"/>
            <a:r>
              <a:rPr lang="en-US" sz="1600" dirty="0" smtClean="0"/>
              <a:t>HP53131A counter (borrowed)</a:t>
            </a:r>
          </a:p>
          <a:p>
            <a:pPr lvl="1"/>
            <a:r>
              <a:rPr lang="en-US" sz="1600" dirty="0" smtClean="0"/>
              <a:t>MITEQ amplifiers (500/1000 MHz, 30/60 dB)</a:t>
            </a:r>
          </a:p>
          <a:p>
            <a:pPr lvl="1"/>
            <a:r>
              <a:rPr lang="en-US" sz="1600" dirty="0" smtClean="0"/>
              <a:t>4 PC computers (</a:t>
            </a:r>
            <a:r>
              <a:rPr lang="en-US" sz="1600" dirty="0" err="1" smtClean="0"/>
              <a:t>SiDet</a:t>
            </a:r>
            <a:r>
              <a:rPr lang="en-US" sz="1600" dirty="0" smtClean="0"/>
              <a:t> infrastructure/recovered from surplus)</a:t>
            </a:r>
          </a:p>
          <a:p>
            <a:pPr lvl="1"/>
            <a:r>
              <a:rPr lang="en-US" sz="1600" dirty="0" smtClean="0"/>
              <a:t>Several dark boxes allowing for simultaneous measurements, as allowed by the measuring infrastructure</a:t>
            </a:r>
          </a:p>
          <a:p>
            <a:r>
              <a:rPr lang="en-US" sz="2000" dirty="0" err="1" smtClean="0"/>
              <a:t>Labview</a:t>
            </a:r>
            <a:r>
              <a:rPr lang="en-US" sz="2000" dirty="0" smtClean="0"/>
              <a:t> data acquisition infrastructure allowing for simultaneous, but independent measurement </a:t>
            </a:r>
          </a:p>
          <a:p>
            <a:r>
              <a:rPr lang="en-US" sz="2000" dirty="0" smtClean="0"/>
              <a:t>All results show in the following were obtained with Hamamatsu detectors (mostly 25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 devices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Characteristics: I-V Curves</a:t>
            </a:r>
            <a:endParaRPr lang="en-US" dirty="0"/>
          </a:p>
        </p:txBody>
      </p:sp>
      <p:pic>
        <p:nvPicPr>
          <p:cNvPr id="4" name="Picture 36" descr="pic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33400" y="1600200"/>
            <a:ext cx="4114800" cy="2801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876800" y="1752600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Provide an important cross check on the understanding of the behavior of he detector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ir role in determination of the breakdown voltage appears to be limited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4648200"/>
            <a:ext cx="693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udies of temperature dependence of the I-V curves and the dark current is limited, in the case of Hamamatsu detectors, by the sensitivity of the </a:t>
            </a:r>
            <a:r>
              <a:rPr lang="en-US" dirty="0" err="1" smtClean="0"/>
              <a:t>Keithley</a:t>
            </a:r>
            <a:r>
              <a:rPr lang="en-US" dirty="0" smtClean="0"/>
              <a:t> source meters (~20 </a:t>
            </a:r>
            <a:r>
              <a:rPr lang="en-US" dirty="0" err="1" smtClean="0"/>
              <a:t>nA</a:t>
            </a:r>
            <a:r>
              <a:rPr lang="en-US" dirty="0" smtClean="0"/>
              <a:t>). </a:t>
            </a:r>
          </a:p>
          <a:p>
            <a:r>
              <a:rPr lang="en-US" dirty="0" smtClean="0"/>
              <a:t>More sensitive  (~</a:t>
            </a:r>
            <a:r>
              <a:rPr lang="en-US" dirty="0" err="1" smtClean="0"/>
              <a:t>pA</a:t>
            </a:r>
            <a:r>
              <a:rPr lang="en-US" dirty="0" smtClean="0"/>
              <a:t> range) source-meters exist, but they are fairly expensive (~$8K)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Rate as a Function of Threshold</a:t>
            </a:r>
            <a:endParaRPr lang="en-US" dirty="0"/>
          </a:p>
        </p:txBody>
      </p:sp>
      <p:pic>
        <p:nvPicPr>
          <p:cNvPr id="4" name="Picture 60" descr="directrate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t="5000" r="2438"/>
          <a:stretch>
            <a:fillRect/>
          </a:stretch>
        </p:blipFill>
        <p:spPr bwMode="auto">
          <a:xfrm>
            <a:off x="762000" y="2286000"/>
            <a:ext cx="4892597" cy="296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91200" y="1981200"/>
            <a:ext cx="2667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Rates of pulses as a function the threshold is measured at different bias voltages and temperatur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Staircase patter is a reflection of the pulses  pattern: single, double, </a:t>
            </a:r>
            <a:r>
              <a:rPr lang="en-US" dirty="0" err="1" smtClean="0"/>
              <a:t>tripple</a:t>
            </a:r>
            <a:r>
              <a:rPr lang="en-US" dirty="0" smtClean="0"/>
              <a:t> pulses, no pulses of intermediate height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Studies II</a:t>
            </a:r>
            <a:endParaRPr lang="en-US" dirty="0"/>
          </a:p>
        </p:txBody>
      </p:sp>
      <p:pic>
        <p:nvPicPr>
          <p:cNvPr id="4" name="Picture 34" descr="pic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t="5293"/>
          <a:stretch>
            <a:fillRect/>
          </a:stretch>
        </p:blipFill>
        <p:spPr bwMode="auto">
          <a:xfrm>
            <a:off x="838200" y="1752600"/>
            <a:ext cx="281132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5" descr="pic6"/>
          <p:cNvPicPr>
            <a:picLocks noChangeAspect="1" noChangeArrowheads="1"/>
          </p:cNvPicPr>
          <p:nvPr/>
        </p:nvPicPr>
        <p:blipFill>
          <a:blip r:embed="rId4"/>
          <a:srcRect t="6128"/>
          <a:stretch>
            <a:fillRect/>
          </a:stretch>
        </p:blipFill>
        <p:spPr bwMode="auto">
          <a:xfrm>
            <a:off x="870393" y="4267200"/>
            <a:ext cx="2863407" cy="181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962400" y="1828800"/>
            <a:ext cx="434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s dependence on the threshold allows reconstruction of the  pulse height spectrum. Here: the single avalanche spectra at different bias voltages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4343400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ight of the single avalanche pulses, at a given temperature, is proportional to the overvoltage. Linear fit yields th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br</a:t>
            </a:r>
            <a:r>
              <a:rPr lang="en-US" dirty="0" smtClean="0"/>
              <a:t> = breakdown voltage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Voltage Variation with Temperature</a:t>
            </a:r>
            <a:endParaRPr lang="en-US" dirty="0"/>
          </a:p>
        </p:txBody>
      </p:sp>
      <p:pic>
        <p:nvPicPr>
          <p:cNvPr id="4" name="Picture 62" descr="bvvst-multi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t="4510" r="1334"/>
          <a:stretch>
            <a:fillRect/>
          </a:stretch>
        </p:blipFill>
        <p:spPr bwMode="auto">
          <a:xfrm>
            <a:off x="609600" y="2209800"/>
            <a:ext cx="455002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334000" y="2286000"/>
            <a:ext cx="3200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57250">
              <a:buFont typeface="Arial" pitchFamily="34" charset="0"/>
              <a:buChar char="•"/>
            </a:pPr>
            <a:r>
              <a:rPr lang="en-US" dirty="0" smtClean="0"/>
              <a:t> Breakdown voltage varies linearly with the detector temperature in the range -60C to +50C. </a:t>
            </a:r>
          </a:p>
          <a:p>
            <a:pPr defTabSz="85725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dV</a:t>
            </a:r>
            <a:r>
              <a:rPr lang="en-US" baseline="-25000" dirty="0" err="1" smtClean="0"/>
              <a:t>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0.056 V/</a:t>
            </a:r>
            <a:r>
              <a:rPr lang="en-US" dirty="0" err="1" smtClean="0"/>
              <a:t>degC</a:t>
            </a:r>
            <a:r>
              <a:rPr lang="en-US" dirty="0" smtClean="0"/>
              <a:t> for all 25U, 50U and 100U detectors.</a:t>
            </a:r>
          </a:p>
          <a:p>
            <a:pPr defTabSz="857250">
              <a:buFont typeface="Arial" pitchFamily="34" charset="0"/>
              <a:buChar char="•"/>
            </a:pPr>
            <a:r>
              <a:rPr lang="en-US" dirty="0" smtClean="0"/>
              <a:t> Different batches, even of the same type, may have somewhat different values of the breakdown voltag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Vertical and Horizontal design templat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6666"/>
        </a:dk1>
        <a:lt1>
          <a:srgbClr val="FFFFFF"/>
        </a:lt1>
        <a:dk2>
          <a:srgbClr val="5E761C"/>
        </a:dk2>
        <a:lt2>
          <a:srgbClr val="777777"/>
        </a:lt2>
        <a:accent1>
          <a:srgbClr val="D5F470"/>
        </a:accent1>
        <a:accent2>
          <a:srgbClr val="EDCCFB"/>
        </a:accent2>
        <a:accent3>
          <a:srgbClr val="FFFFFF"/>
        </a:accent3>
        <a:accent4>
          <a:srgbClr val="005656"/>
        </a:accent4>
        <a:accent5>
          <a:srgbClr val="E7F8BB"/>
        </a:accent5>
        <a:accent6>
          <a:srgbClr val="D7B9E3"/>
        </a:accent6>
        <a:hlink>
          <a:srgbClr val="FF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D5F470"/>
        </a:accent1>
        <a:accent2>
          <a:srgbClr val="EDC9FB"/>
        </a:accent2>
        <a:accent3>
          <a:srgbClr val="FFFFFF"/>
        </a:accent3>
        <a:accent4>
          <a:srgbClr val="000000"/>
        </a:accent4>
        <a:accent5>
          <a:srgbClr val="E7F8BB"/>
        </a:accent5>
        <a:accent6>
          <a:srgbClr val="D7B6E3"/>
        </a:accent6>
        <a:hlink>
          <a:srgbClr val="BFC3F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6600"/>
        </a:dk2>
        <a:lt2>
          <a:srgbClr val="808080"/>
        </a:lt2>
        <a:accent1>
          <a:srgbClr val="FF6237"/>
        </a:accent1>
        <a:accent2>
          <a:srgbClr val="5F7BF1"/>
        </a:accent2>
        <a:accent3>
          <a:srgbClr val="FFFFFF"/>
        </a:accent3>
        <a:accent4>
          <a:srgbClr val="000000"/>
        </a:accent4>
        <a:accent5>
          <a:srgbClr val="FFB7AE"/>
        </a:accent5>
        <a:accent6>
          <a:srgbClr val="556FDA"/>
        </a:accent6>
        <a:hlink>
          <a:srgbClr val="15DF1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663300"/>
        </a:dk2>
        <a:lt2>
          <a:srgbClr val="808080"/>
        </a:lt2>
        <a:accent1>
          <a:srgbClr val="76C082"/>
        </a:accent1>
        <a:accent2>
          <a:srgbClr val="E3B06D"/>
        </a:accent2>
        <a:accent3>
          <a:srgbClr val="FFFFFF"/>
        </a:accent3>
        <a:accent4>
          <a:srgbClr val="000000"/>
        </a:accent4>
        <a:accent5>
          <a:srgbClr val="BDDCC1"/>
        </a:accent5>
        <a:accent6>
          <a:srgbClr val="CE9F62"/>
        </a:accent6>
        <a:hlink>
          <a:srgbClr val="D8EC42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tical and Horizontal design template</Template>
  <TotalTime>1052</TotalTime>
  <Words>1883</Words>
  <Application>Microsoft Office PowerPoint</Application>
  <PresentationFormat>On-screen Show (4:3)</PresentationFormat>
  <Paragraphs>167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Vertical and Horizontal design template</vt:lpstr>
      <vt:lpstr>Equation</vt:lpstr>
      <vt:lpstr>Characterization of MPPC/SiPM/GMAPD’s</vt:lpstr>
      <vt:lpstr>‘Silicon Photomultipliers’  a.k.a. Pixelized Photon Detectors (PPD)</vt:lpstr>
      <vt:lpstr>Standard Model of the PPD</vt:lpstr>
      <vt:lpstr>Standard Model of the PPD II</vt:lpstr>
      <vt:lpstr>PPD Testing Setup</vt:lpstr>
      <vt:lpstr>Static Characteristics: I-V Curves</vt:lpstr>
      <vt:lpstr>Dark Rate as a Function of Threshold</vt:lpstr>
      <vt:lpstr>Rate Studies II</vt:lpstr>
      <vt:lpstr>Breakdown Voltage Variation with Temperature</vt:lpstr>
      <vt:lpstr>Dark Counts Rates</vt:lpstr>
      <vt:lpstr>Temperature Dependence of Dark Count Rate</vt:lpstr>
      <vt:lpstr>Cross Talk Measurement</vt:lpstr>
      <vt:lpstr>Cross-talk Probabilities</vt:lpstr>
      <vt:lpstr>Waveform Analysis</vt:lpstr>
      <vt:lpstr>Bias Voltage Dependence of the Response</vt:lpstr>
      <vt:lpstr>Temperature Dependence of the Response at Fixed Overvoltage</vt:lpstr>
      <vt:lpstr>Breakdown Voltage Self-Calibration: Method 1</vt:lpstr>
      <vt:lpstr>Breakdown Voltage Self-Calibration: Methods 2 and 3 </vt:lpstr>
      <vt:lpstr>Breakdown Voltage Self-Calibration</vt:lpstr>
      <vt:lpstr>‘Single pe’ as a Function of Temperature </vt:lpstr>
      <vt:lpstr>Dark Pulses as a Function of Temperature</vt:lpstr>
      <vt:lpstr>Afterpulses within 100 nsec gate</vt:lpstr>
      <vt:lpstr>Afterpulsing Probability as a Function of Voltage and Temperature</vt:lpstr>
      <vt:lpstr>Afterpulsing time constant</vt:lpstr>
      <vt:lpstr>Amplitude of Afterpulses</vt:lpstr>
      <vt:lpstr>Temperature dependence of the Afterpulses</vt:lpstr>
      <vt:lpstr>More Data and Analysis</vt:lpstr>
      <vt:lpstr>Broadening the Scope ?</vt:lpstr>
    </vt:vector>
  </TitlesOfParts>
  <Company>Fermi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ation of MPPC/SiPM/GMAPD’s</dc:title>
  <dc:creator>para</dc:creator>
  <cp:lastModifiedBy>para</cp:lastModifiedBy>
  <cp:revision>10</cp:revision>
  <dcterms:created xsi:type="dcterms:W3CDTF">2009-02-16T18:49:31Z</dcterms:created>
  <dcterms:modified xsi:type="dcterms:W3CDTF">2009-02-17T14:53:01Z</dcterms:modified>
</cp:coreProperties>
</file>